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10" autoAdjust="0"/>
    <p:restoredTop sz="94660"/>
  </p:normalViewPr>
  <p:slideViewPr>
    <p:cSldViewPr snapToGrid="0">
      <p:cViewPr varScale="1">
        <p:scale>
          <a:sx n="74" d="100"/>
          <a:sy n="74" d="100"/>
        </p:scale>
        <p:origin x="82" y="36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922DFE-B8F0-425A-B8D1-16A268AFDF1D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2F3B0-84F5-49B7-8F1A-B11FB9F16A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8804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922DFE-B8F0-425A-B8D1-16A268AFDF1D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2F3B0-84F5-49B7-8F1A-B11FB9F16A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2304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922DFE-B8F0-425A-B8D1-16A268AFDF1D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2F3B0-84F5-49B7-8F1A-B11FB9F16A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047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922DFE-B8F0-425A-B8D1-16A268AFDF1D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2F3B0-84F5-49B7-8F1A-B11FB9F16A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8655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922DFE-B8F0-425A-B8D1-16A268AFDF1D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2F3B0-84F5-49B7-8F1A-B11FB9F16A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9590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922DFE-B8F0-425A-B8D1-16A268AFDF1D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2F3B0-84F5-49B7-8F1A-B11FB9F16A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1784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922DFE-B8F0-425A-B8D1-16A268AFDF1D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2F3B0-84F5-49B7-8F1A-B11FB9F16A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6814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922DFE-B8F0-425A-B8D1-16A268AFDF1D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2F3B0-84F5-49B7-8F1A-B11FB9F16A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3549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922DFE-B8F0-425A-B8D1-16A268AFDF1D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2F3B0-84F5-49B7-8F1A-B11FB9F16A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7617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922DFE-B8F0-425A-B8D1-16A268AFDF1D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2F3B0-84F5-49B7-8F1A-B11FB9F16A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7216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922DFE-B8F0-425A-B8D1-16A268AFDF1D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2F3B0-84F5-49B7-8F1A-B11FB9F16A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3410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922DFE-B8F0-425A-B8D1-16A268AFDF1D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52F3B0-84F5-49B7-8F1A-B11FB9F16A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9684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2673" y="374073"/>
            <a:ext cx="110039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ollowing are retention times for the following natural product isolated by steam distillation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575710"/>
              </p:ext>
            </p:extLst>
          </p:nvPr>
        </p:nvGraphicFramePr>
        <p:xfrm>
          <a:off x="279400" y="1614921"/>
          <a:ext cx="22606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CS ChemDraw Drawing" r:id="rId3" imgW="2260028" imgH="1691537" progId="ChemDraw.Document.6.0">
                  <p:embed/>
                </p:oleObj>
              </mc:Choice>
              <mc:Fallback>
                <p:oleObj name="CS ChemDraw Drawing" r:id="rId3" imgW="2260028" imgH="16915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400" y="1614921"/>
                        <a:ext cx="2260600" cy="169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40000" y="2516718"/>
            <a:ext cx="791787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GC   A				GC B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CH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CMP </a:t>
            </a:r>
            <a:r>
              <a:rPr lang="en-US" dirty="0" smtClean="0"/>
              <a:t>                           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CMP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es        2.720       5,475		2.914	      6.065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d	    2.698       5.483		2.936	      6.060	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   2.721       5.562		2.937         6.081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36621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347408"/>
              </p:ext>
            </p:extLst>
          </p:nvPr>
        </p:nvGraphicFramePr>
        <p:xfrm>
          <a:off x="1194522" y="1429616"/>
          <a:ext cx="1552575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CS ChemDraw Drawing" r:id="rId3" imgW="1552790" imgH="2189937" progId="ChemDraw.Document.6.0">
                  <p:embed/>
                </p:oleObj>
              </mc:Choice>
              <mc:Fallback>
                <p:oleObj name="CS ChemDraw Drawing" r:id="rId3" imgW="1552790" imgH="21899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4522" y="1429616"/>
                        <a:ext cx="1552575" cy="218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8373" y="405245"/>
            <a:ext cx="114092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ollowing are retention times for the following natural product isolated by steam distillation </a:t>
            </a:r>
          </a:p>
          <a:p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3048000" y="1997839"/>
            <a:ext cx="6096000" cy="304698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C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				GC B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CMP </a:t>
            </a:r>
            <a:r>
              <a:rPr lang="en-US" sz="2400" dirty="0" smtClean="0"/>
              <a:t>       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P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es	2.737	     7.480	2.920	      8,204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d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754	     7.560	2.917	      8.177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737	     7.686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941	      8.129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93521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384464"/>
            <a:ext cx="11734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ollowing are retention times for the following natural product isolated by steam distillation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857500" y="2067792"/>
            <a:ext cx="62865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C   A				GC B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CMP </a:t>
            </a:r>
            <a:r>
              <a:rPr lang="en-US" sz="2400" dirty="0"/>
              <a:t>     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CMP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ues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709	    7.309	2.928	       6.654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d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746	    6.096	2.932	       6.652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r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59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   6.017	2.943	       6.717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168866"/>
              </p:ext>
            </p:extLst>
          </p:nvPr>
        </p:nvGraphicFramePr>
        <p:xfrm>
          <a:off x="908627" y="2067792"/>
          <a:ext cx="939800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CS ChemDraw Drawing" r:id="rId3" imgW="940218" imgH="2317850" progId="ChemDraw.Document.6.0">
                  <p:embed/>
                </p:oleObj>
              </mc:Choice>
              <mc:Fallback>
                <p:oleObj name="CS ChemDraw Drawing" r:id="rId3" imgW="940218" imgH="23178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8627" y="2067792"/>
                        <a:ext cx="939800" cy="231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87798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</TotalTime>
  <Words>182</Words>
  <Application>Microsoft Office PowerPoint</Application>
  <PresentationFormat>Widescreen</PresentationFormat>
  <Paragraphs>26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9" baseType="lpstr">
      <vt:lpstr>Arial</vt:lpstr>
      <vt:lpstr>Calibri</vt:lpstr>
      <vt:lpstr>Calibri Light</vt:lpstr>
      <vt:lpstr>Times New Roman</vt:lpstr>
      <vt:lpstr>Office Theme</vt:lpstr>
      <vt:lpstr>CS ChemDraw Drawing</vt:lpstr>
      <vt:lpstr>PowerPoint Presentation</vt:lpstr>
      <vt:lpstr>PowerPoint Presentation</vt:lpstr>
      <vt:lpstr>PowerPoint Presentation</vt:lpstr>
    </vt:vector>
  </TitlesOfParts>
  <Company>UMS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ickos, James</dc:creator>
  <cp:lastModifiedBy>Chickos, James</cp:lastModifiedBy>
  <cp:revision>4</cp:revision>
  <dcterms:created xsi:type="dcterms:W3CDTF">2020-04-19T22:04:06Z</dcterms:created>
  <dcterms:modified xsi:type="dcterms:W3CDTF">2020-04-19T22:31:33Z</dcterms:modified>
</cp:coreProperties>
</file>